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15AC" w:rsidRDefault="004215AC" w:rsidP="004215AC">
      <w:pPr>
        <w:spacing w:line="276" w:lineRule="auto"/>
        <w:rPr>
          <w:rFonts w:asciiTheme="minorHAnsi" w:hAnsiTheme="minorHAns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Practice! </w:t>
      </w:r>
      <w:r>
        <w:rPr>
          <w:rFonts w:asciiTheme="minorHAnsi" w:hAnsiTheme="minorHAnsi"/>
          <w:b/>
          <w:bCs/>
          <w:color w:val="000000"/>
          <w:sz w:val="22"/>
          <w:szCs w:val="22"/>
        </w:rPr>
        <w:t xml:space="preserve">  Show all work on a separate sheet.  No work = No credit!</w:t>
      </w:r>
    </w:p>
    <w:p w:rsidR="004215AC" w:rsidRPr="00596C56" w:rsidRDefault="004215AC" w:rsidP="004215AC">
      <w:pPr>
        <w:spacing w:after="200" w:line="276" w:lineRule="auto"/>
        <w:rPr>
          <w:rFonts w:asciiTheme="minorHAnsi" w:hAnsiTheme="minorHAns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1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f</w:t>
      </w:r>
      <w:r w:rsidRPr="00596C56">
        <w:rPr>
          <w:rFonts w:asciiTheme="minorHAnsi" w:hAnsiTheme="minorHAnsi"/>
          <w:color w:val="000000"/>
          <w:sz w:val="22"/>
          <w:szCs w:val="22"/>
        </w:rPr>
        <w:t>(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) 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9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27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</w:t>
      </w:r>
      <w:r w:rsidRPr="00596C56">
        <w:rPr>
          <w:rFonts w:asciiTheme="minorHAnsi" w:hAnsiTheme="minorHAnsi"/>
          <w:i/>
          <w:iCs/>
          <w:color w:val="000000"/>
        </w:rPr>
        <w:sym w:font="Symbol" w:char="F02D"/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27</w:t>
      </w:r>
      <w:r w:rsidRPr="00596C56">
        <w:rPr>
          <w:rFonts w:asciiTheme="minorHAnsi" w:hAnsiTheme="minorHAnsi"/>
          <w:color w:val="000000"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</w:t>
      </w:r>
      <w:r w:rsidRPr="00AE64B4">
        <w:rPr>
          <w:rFonts w:ascii="Calibri" w:hAnsi="Calibri"/>
          <w:b/>
          <w:color w:val="FF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>___; # of roots:  _</w:t>
      </w:r>
      <w:r w:rsidRPr="00AE64B4">
        <w:rPr>
          <w:rFonts w:ascii="Calibri" w:hAnsi="Calibri"/>
          <w:b/>
          <w:color w:val="FF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 xml:space="preserve">___; # of real roots:  </w:t>
      </w:r>
      <w:r w:rsidRPr="00AE64B4">
        <w:rPr>
          <w:rFonts w:ascii="Calibri" w:hAnsi="Calibri"/>
          <w:b/>
          <w:color w:val="FF0000"/>
          <w:sz w:val="22"/>
          <w:szCs w:val="22"/>
        </w:rPr>
        <w:t>1</w:t>
      </w:r>
      <w:r w:rsidRPr="00596C56">
        <w:rPr>
          <w:rFonts w:ascii="Calibri" w:hAnsi="Calibri"/>
          <w:b/>
          <w:sz w:val="22"/>
          <w:szCs w:val="22"/>
        </w:rPr>
        <w:t>_____</w:t>
      </w:r>
    </w:p>
    <w:p w:rsidR="004215AC" w:rsidRDefault="004215AC" w:rsidP="004215AC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</w:t>
      </w:r>
      <w:r w:rsidRPr="00AE64B4">
        <w:rPr>
          <w:rFonts w:ascii="Calibri" w:hAnsi="Calibri"/>
          <w:b/>
          <w:color w:val="FF0000"/>
          <w:sz w:val="22"/>
          <w:szCs w:val="22"/>
        </w:rPr>
        <w:t xml:space="preserve">3 </w:t>
      </w:r>
      <w:proofErr w:type="spellStart"/>
      <w:r w:rsidRPr="00AE64B4">
        <w:rPr>
          <w:rFonts w:ascii="Calibri" w:hAnsi="Calibri"/>
          <w:b/>
          <w:color w:val="FF0000"/>
          <w:sz w:val="22"/>
          <w:szCs w:val="22"/>
        </w:rPr>
        <w:t>mult</w:t>
      </w:r>
      <w:proofErr w:type="spellEnd"/>
      <w:r w:rsidRPr="00AE64B4">
        <w:rPr>
          <w:rFonts w:ascii="Calibri" w:hAnsi="Calibri"/>
          <w:b/>
          <w:color w:val="FF0000"/>
          <w:sz w:val="22"/>
          <w:szCs w:val="22"/>
        </w:rPr>
        <w:t xml:space="preserve"> 3</w:t>
      </w:r>
      <w:r w:rsidRPr="00596C56">
        <w:rPr>
          <w:rFonts w:ascii="Calibri" w:hAnsi="Calibri"/>
          <w:b/>
          <w:sz w:val="22"/>
          <w:szCs w:val="22"/>
        </w:rPr>
        <w:t>_____________________________</w:t>
      </w:r>
    </w:p>
    <w:p w:rsidR="004215AC" w:rsidRPr="00596C56" w:rsidRDefault="004215AC" w:rsidP="004215AC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4215AC" w:rsidRPr="004215AC" w:rsidRDefault="004215AC" w:rsidP="004215AC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2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= 2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8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18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72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</w:t>
      </w:r>
      <w:r w:rsidRPr="00AE64B4">
        <w:rPr>
          <w:rFonts w:ascii="Calibri" w:hAnsi="Calibri"/>
          <w:b/>
          <w:color w:val="FF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>__; # of roots:  _</w:t>
      </w:r>
      <w:r w:rsidRPr="00AE64B4">
        <w:rPr>
          <w:rFonts w:ascii="Calibri" w:hAnsi="Calibri"/>
          <w:b/>
          <w:color w:val="FF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>___; # of real roots:  __</w:t>
      </w:r>
      <w:r w:rsidRPr="00AE64B4">
        <w:rPr>
          <w:rFonts w:ascii="Calibri" w:hAnsi="Calibri"/>
          <w:b/>
          <w:color w:val="FF0000"/>
          <w:sz w:val="22"/>
          <w:szCs w:val="22"/>
        </w:rPr>
        <w:t>1</w:t>
      </w:r>
      <w:r w:rsidRPr="00596C56">
        <w:rPr>
          <w:rFonts w:ascii="Calibri" w:hAnsi="Calibri"/>
          <w:b/>
          <w:sz w:val="22"/>
          <w:szCs w:val="22"/>
        </w:rPr>
        <w:t>___</w:t>
      </w:r>
    </w:p>
    <w:p w:rsidR="004215AC" w:rsidRDefault="004215AC" w:rsidP="004215AC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</w:t>
      </w:r>
      <w:r w:rsidRPr="00AE64B4">
        <w:rPr>
          <w:rFonts w:ascii="Calibri" w:hAnsi="Calibri"/>
          <w:b/>
          <w:color w:val="FF0000"/>
          <w:sz w:val="22"/>
          <w:szCs w:val="22"/>
        </w:rPr>
        <w:t xml:space="preserve">_4, </w:t>
      </w:r>
      <w:r w:rsidRPr="00AE64B4">
        <w:rPr>
          <w:rFonts w:ascii="Calibri" w:hAnsi="Calibri"/>
          <w:b/>
          <w:color w:val="FF0000"/>
          <w:position w:val="-6"/>
          <w:sz w:val="22"/>
          <w:szCs w:val="22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2.75pt" o:ole="">
            <v:imagedata r:id="rId5" o:title=""/>
          </v:shape>
          <o:OLEObject Type="Embed" ProgID="Equation.DSMT4" ShapeID="_x0000_i1025" DrawAspect="Content" ObjectID="_1475584344" r:id="rId6"/>
        </w:object>
      </w:r>
      <w:r w:rsidRPr="00AE64B4">
        <w:rPr>
          <w:rFonts w:ascii="Calibri" w:hAnsi="Calibri"/>
          <w:b/>
          <w:color w:val="FF0000"/>
          <w:sz w:val="22"/>
          <w:szCs w:val="22"/>
        </w:rPr>
        <w:t>____________________</w:t>
      </w:r>
    </w:p>
    <w:p w:rsidR="004215AC" w:rsidRPr="00596C56" w:rsidRDefault="004215AC" w:rsidP="004215AC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4215AC" w:rsidRPr="004215AC" w:rsidRDefault="004215AC" w:rsidP="004215AC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3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10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12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</w:t>
      </w:r>
      <w:r w:rsidRPr="00AE64B4">
        <w:rPr>
          <w:rFonts w:ascii="Calibri" w:hAnsi="Calibri"/>
          <w:b/>
          <w:color w:val="FF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>__; # of roots:  ___</w:t>
      </w:r>
      <w:r w:rsidRPr="00AE64B4">
        <w:rPr>
          <w:rFonts w:ascii="Calibri" w:hAnsi="Calibri"/>
          <w:b/>
          <w:color w:val="FF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>_; # of real roots:  __</w:t>
      </w:r>
      <w:r w:rsidRPr="00AE64B4">
        <w:rPr>
          <w:rFonts w:ascii="Calibri" w:hAnsi="Calibri"/>
          <w:b/>
          <w:color w:val="FF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>___</w:t>
      </w:r>
    </w:p>
    <w:p w:rsidR="004215AC" w:rsidRDefault="004215AC" w:rsidP="004215AC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 xml:space="preserve">List of all roots:  </w:t>
      </w:r>
      <w:r w:rsidRPr="00AE64B4">
        <w:rPr>
          <w:rFonts w:ascii="Calibri" w:hAnsi="Calibri"/>
          <w:b/>
          <w:color w:val="FF0000"/>
          <w:sz w:val="22"/>
          <w:szCs w:val="22"/>
        </w:rPr>
        <w:t xml:space="preserve">____-2, </w:t>
      </w:r>
      <w:r w:rsidRPr="00AE64B4">
        <w:rPr>
          <w:rFonts w:ascii="Calibri" w:hAnsi="Calibri"/>
          <w:b/>
          <w:color w:val="FF0000"/>
          <w:position w:val="-6"/>
          <w:sz w:val="22"/>
          <w:szCs w:val="22"/>
        </w:rPr>
        <w:object w:dxaOrig="620" w:dyaOrig="340">
          <v:shape id="_x0000_i1026" type="#_x0000_t75" style="width:30.75pt;height:17.25pt" o:ole="">
            <v:imagedata r:id="rId7" o:title=""/>
          </v:shape>
          <o:OLEObject Type="Embed" ProgID="Equation.DSMT4" ShapeID="_x0000_i1026" DrawAspect="Content" ObjectID="_1475584345" r:id="rId8"/>
        </w:object>
      </w:r>
      <w:r w:rsidRPr="00AE64B4">
        <w:rPr>
          <w:rFonts w:ascii="Calibri" w:hAnsi="Calibri"/>
          <w:b/>
          <w:color w:val="FF0000"/>
          <w:sz w:val="22"/>
          <w:szCs w:val="22"/>
        </w:rPr>
        <w:t>____________________________</w:t>
      </w:r>
    </w:p>
    <w:p w:rsidR="004215AC" w:rsidRPr="00596C56" w:rsidRDefault="004215AC" w:rsidP="004215AC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4215AC" w:rsidRPr="004215AC" w:rsidRDefault="004215AC" w:rsidP="004215AC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4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4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8</w:t>
      </w:r>
      <w:r>
        <w:rPr>
          <w:rFonts w:asciiTheme="minorHAnsi" w:hAnsiTheme="minorHAnsi"/>
          <w:color w:val="000000"/>
          <w:sz w:val="22"/>
          <w:szCs w:val="22"/>
        </w:rPr>
        <w:tab/>
      </w:r>
      <w:r>
        <w:rPr>
          <w:rFonts w:asciiTheme="minorHAnsi" w:hAnsiTheme="minorHAnsi"/>
          <w:color w:val="000000"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 xml:space="preserve"> Degree = __</w:t>
      </w:r>
      <w:r w:rsidRPr="00AE64B4">
        <w:rPr>
          <w:rFonts w:ascii="Calibri" w:hAnsi="Calibri"/>
          <w:b/>
          <w:color w:val="FF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>__; # of roots:  __</w:t>
      </w:r>
      <w:r w:rsidRPr="00AE64B4">
        <w:rPr>
          <w:rFonts w:ascii="Calibri" w:hAnsi="Calibri"/>
          <w:b/>
          <w:color w:val="FF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>__; # of real roots:  ___</w:t>
      </w:r>
      <w:r w:rsidRPr="00AE64B4">
        <w:rPr>
          <w:rFonts w:ascii="Calibri" w:hAnsi="Calibri"/>
          <w:b/>
          <w:color w:val="FF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>__</w:t>
      </w:r>
    </w:p>
    <w:p w:rsidR="004215AC" w:rsidRDefault="004215AC" w:rsidP="004215AC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</w:t>
      </w:r>
      <w:r w:rsidRPr="00AE64B4">
        <w:rPr>
          <w:rFonts w:ascii="Calibri" w:hAnsi="Calibri"/>
          <w:b/>
          <w:color w:val="FF0000"/>
          <w:sz w:val="22"/>
          <w:szCs w:val="22"/>
        </w:rPr>
        <w:t xml:space="preserve">2, </w:t>
      </w:r>
      <w:r w:rsidRPr="00AE64B4">
        <w:rPr>
          <w:rFonts w:ascii="Calibri" w:hAnsi="Calibri"/>
          <w:b/>
          <w:color w:val="FF0000"/>
          <w:position w:val="-6"/>
          <w:sz w:val="22"/>
          <w:szCs w:val="22"/>
        </w:rPr>
        <w:object w:dxaOrig="600" w:dyaOrig="340">
          <v:shape id="_x0000_i1027" type="#_x0000_t75" style="width:30pt;height:17.25pt" o:ole="">
            <v:imagedata r:id="rId9" o:title=""/>
          </v:shape>
          <o:OLEObject Type="Embed" ProgID="Equation.DSMT4" ShapeID="_x0000_i1027" DrawAspect="Content" ObjectID="_1475584346" r:id="rId10"/>
        </w:object>
      </w:r>
      <w:r w:rsidRPr="00AE64B4">
        <w:rPr>
          <w:rFonts w:ascii="Calibri" w:hAnsi="Calibri"/>
          <w:b/>
          <w:color w:val="FF0000"/>
          <w:sz w:val="22"/>
          <w:szCs w:val="22"/>
        </w:rPr>
        <w:t>_________________________</w:t>
      </w:r>
    </w:p>
    <w:p w:rsidR="004215AC" w:rsidRPr="00596C56" w:rsidRDefault="004215AC" w:rsidP="004215AC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4215AC" w:rsidRPr="00596C56" w:rsidRDefault="004215AC" w:rsidP="004215AC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5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f</w:t>
      </w:r>
      <w:r w:rsidRPr="00596C56">
        <w:rPr>
          <w:rFonts w:asciiTheme="minorHAnsi" w:hAnsiTheme="minorHAnsi"/>
          <w:color w:val="000000"/>
          <w:sz w:val="22"/>
          <w:szCs w:val="22"/>
        </w:rPr>
        <w:t>(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</w:rPr>
        <w:t>) = 2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</w:t>
      </w:r>
      <w:r w:rsidRPr="00AE64B4">
        <w:rPr>
          <w:rFonts w:ascii="Calibri" w:hAnsi="Calibri"/>
          <w:b/>
          <w:color w:val="FF0000"/>
          <w:sz w:val="22"/>
          <w:szCs w:val="22"/>
        </w:rPr>
        <w:t>3___;</w:t>
      </w:r>
      <w:r w:rsidRPr="00596C56">
        <w:rPr>
          <w:rFonts w:ascii="Calibri" w:hAnsi="Calibri"/>
          <w:b/>
          <w:sz w:val="22"/>
          <w:szCs w:val="22"/>
        </w:rPr>
        <w:t xml:space="preserve"> # of roots:  _</w:t>
      </w:r>
      <w:r w:rsidRPr="00AE64B4">
        <w:rPr>
          <w:rFonts w:ascii="Calibri" w:hAnsi="Calibri"/>
          <w:b/>
          <w:color w:val="FF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>___; # of real roots:  _</w:t>
      </w:r>
      <w:r w:rsidRPr="00AE64B4">
        <w:rPr>
          <w:rFonts w:ascii="Calibri" w:hAnsi="Calibri"/>
          <w:b/>
          <w:color w:val="FF0000"/>
          <w:sz w:val="22"/>
          <w:szCs w:val="22"/>
        </w:rPr>
        <w:t>1</w:t>
      </w:r>
      <w:r w:rsidRPr="00596C56">
        <w:rPr>
          <w:rFonts w:ascii="Calibri" w:hAnsi="Calibri"/>
          <w:b/>
          <w:sz w:val="22"/>
          <w:szCs w:val="22"/>
        </w:rPr>
        <w:t>____</w:t>
      </w:r>
    </w:p>
    <w:p w:rsidR="004215AC" w:rsidRDefault="004215AC" w:rsidP="004215AC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 xml:space="preserve">List of all roots:  </w:t>
      </w:r>
      <w:r w:rsidRPr="00AE64B4">
        <w:rPr>
          <w:rFonts w:ascii="Calibri" w:hAnsi="Calibri"/>
          <w:b/>
          <w:color w:val="FF0000"/>
          <w:sz w:val="22"/>
          <w:szCs w:val="22"/>
        </w:rPr>
        <w:t>________1</w:t>
      </w:r>
      <w:proofErr w:type="gramStart"/>
      <w:r w:rsidRPr="00AE64B4">
        <w:rPr>
          <w:rFonts w:ascii="Calibri" w:hAnsi="Calibri"/>
          <w:b/>
          <w:color w:val="FF0000"/>
          <w:sz w:val="22"/>
          <w:szCs w:val="22"/>
        </w:rPr>
        <w:t>,</w:t>
      </w:r>
      <w:proofErr w:type="gramEnd"/>
      <w:r w:rsidRPr="00AE64B4">
        <w:rPr>
          <w:rFonts w:ascii="Calibri" w:hAnsi="Calibri"/>
          <w:b/>
          <w:color w:val="FF0000"/>
          <w:position w:val="-20"/>
          <w:sz w:val="22"/>
          <w:szCs w:val="22"/>
        </w:rPr>
        <w:object w:dxaOrig="840" w:dyaOrig="600">
          <v:shape id="_x0000_i1028" type="#_x0000_t75" style="width:42pt;height:30pt" o:ole="">
            <v:imagedata r:id="rId11" o:title=""/>
          </v:shape>
          <o:OLEObject Type="Embed" ProgID="Equation.DSMT4" ShapeID="_x0000_i1028" DrawAspect="Content" ObjectID="_1475584347" r:id="rId12"/>
        </w:object>
      </w:r>
      <w:r w:rsidRPr="00AE64B4">
        <w:rPr>
          <w:rFonts w:ascii="Calibri" w:hAnsi="Calibri"/>
          <w:b/>
          <w:color w:val="FF0000"/>
          <w:sz w:val="22"/>
          <w:szCs w:val="22"/>
        </w:rPr>
        <w:t>________________________</w:t>
      </w:r>
    </w:p>
    <w:p w:rsidR="004215AC" w:rsidRPr="00596C56" w:rsidRDefault="004215AC" w:rsidP="004215AC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4215AC" w:rsidRPr="00596C56" w:rsidRDefault="004215AC" w:rsidP="004215AC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6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2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11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+ </w:t>
      </w:r>
      <w:r w:rsidRPr="00596C56">
        <w:rPr>
          <w:rFonts w:asciiTheme="minorHAnsi" w:hAnsiTheme="minorHAnsi"/>
          <w:color w:val="000000"/>
          <w:sz w:val="22"/>
          <w:szCs w:val="22"/>
        </w:rPr>
        <w:t>12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4215AC" w:rsidRPr="004215AC" w:rsidRDefault="004215AC" w:rsidP="004215AC">
      <w:pPr>
        <w:rPr>
          <w:rFonts w:ascii="Calibri" w:hAnsi="Calibri"/>
          <w:b/>
        </w:rPr>
      </w:pPr>
    </w:p>
    <w:p w:rsidR="004215AC" w:rsidRDefault="004215AC" w:rsidP="004215AC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4215AC" w:rsidRPr="00596C56" w:rsidRDefault="004215AC" w:rsidP="004215AC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4215AC" w:rsidRPr="00596C56" w:rsidRDefault="004215AC" w:rsidP="004215AC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7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g</w:t>
      </w:r>
      <w:r w:rsidRPr="00596C56">
        <w:rPr>
          <w:rFonts w:asciiTheme="minorHAnsi" w:hAnsiTheme="minorHAnsi"/>
          <w:color w:val="000000"/>
          <w:sz w:val="22"/>
          <w:szCs w:val="22"/>
        </w:rPr>
        <w:t>(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) 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4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7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+ </w:t>
      </w:r>
      <w:r w:rsidRPr="00596C56">
        <w:rPr>
          <w:rFonts w:asciiTheme="minorHAnsi" w:hAnsiTheme="minorHAnsi"/>
          <w:color w:val="000000"/>
          <w:sz w:val="22"/>
          <w:szCs w:val="22"/>
        </w:rPr>
        <w:t>28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4215AC" w:rsidRPr="004215AC" w:rsidRDefault="004215AC" w:rsidP="004215AC">
      <w:pPr>
        <w:rPr>
          <w:rFonts w:ascii="Calibri" w:hAnsi="Calibri"/>
          <w:b/>
        </w:rPr>
      </w:pPr>
    </w:p>
    <w:p w:rsidR="004215AC" w:rsidRDefault="004215AC" w:rsidP="004215AC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4215AC" w:rsidRPr="00596C56" w:rsidRDefault="004215AC" w:rsidP="004215AC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4215AC" w:rsidRPr="00596C56" w:rsidRDefault="004215AC" w:rsidP="004215AC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8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f</w:t>
      </w:r>
      <w:r w:rsidRPr="00596C56">
        <w:rPr>
          <w:rFonts w:asciiTheme="minorHAnsi" w:hAnsiTheme="minorHAnsi"/>
          <w:color w:val="000000"/>
          <w:sz w:val="22"/>
          <w:szCs w:val="22"/>
        </w:rPr>
        <w:t>(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) 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3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6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+ </w:t>
      </w:r>
      <w:r w:rsidRPr="00596C56">
        <w:rPr>
          <w:rFonts w:asciiTheme="minorHAnsi" w:hAnsiTheme="minorHAnsi"/>
          <w:color w:val="000000"/>
          <w:sz w:val="22"/>
          <w:szCs w:val="22"/>
        </w:rPr>
        <w:t>4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4215AC" w:rsidRPr="004215AC" w:rsidRDefault="004215AC" w:rsidP="004215AC">
      <w:pPr>
        <w:rPr>
          <w:rFonts w:ascii="Calibri" w:hAnsi="Calibri"/>
          <w:b/>
        </w:rPr>
      </w:pPr>
    </w:p>
    <w:p w:rsidR="004215AC" w:rsidRDefault="004215AC" w:rsidP="004215AC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4215AC" w:rsidRPr="00596C56" w:rsidRDefault="004215AC" w:rsidP="004215AC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4215AC" w:rsidRPr="00596C56" w:rsidRDefault="004215AC" w:rsidP="004215AC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9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g</w:t>
      </w:r>
      <w:r w:rsidRPr="00596C56">
        <w:rPr>
          <w:rFonts w:asciiTheme="minorHAnsi" w:hAnsiTheme="minorHAnsi"/>
          <w:color w:val="000000"/>
          <w:sz w:val="22"/>
          <w:szCs w:val="22"/>
        </w:rPr>
        <w:t>(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) 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4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5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36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4215AC" w:rsidRPr="004215AC" w:rsidRDefault="004215AC" w:rsidP="004215AC">
      <w:pPr>
        <w:rPr>
          <w:rFonts w:ascii="Calibri" w:hAnsi="Calibri"/>
          <w:b/>
        </w:rPr>
      </w:pPr>
    </w:p>
    <w:p w:rsidR="004215AC" w:rsidRDefault="004215AC" w:rsidP="004215AC">
      <w:pPr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4215AC" w:rsidRPr="00596C56" w:rsidRDefault="004215AC" w:rsidP="004215AC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4215AC" w:rsidRPr="00596C56" w:rsidRDefault="004215AC" w:rsidP="004215AC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10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4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7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12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4215AC" w:rsidRPr="004215AC" w:rsidRDefault="004215AC" w:rsidP="004215AC">
      <w:pPr>
        <w:rPr>
          <w:rFonts w:ascii="Calibri" w:hAnsi="Calibri"/>
          <w:b/>
        </w:rPr>
      </w:pPr>
    </w:p>
    <w:p w:rsidR="004215AC" w:rsidRDefault="004215AC" w:rsidP="004215AC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4215AC" w:rsidRPr="00596C56" w:rsidRDefault="004215AC" w:rsidP="004215AC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4215AC" w:rsidRDefault="004215AC" w:rsidP="004215AC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11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= 9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4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5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4</w:t>
      </w:r>
      <w:r>
        <w:rPr>
          <w:rFonts w:asciiTheme="minorHAnsi" w:hAnsiTheme="minorHAnsi"/>
          <w:color w:val="000000"/>
          <w:sz w:val="22"/>
          <w:szCs w:val="22"/>
        </w:rPr>
        <w:tab/>
      </w:r>
      <w:r>
        <w:rPr>
          <w:rFonts w:asciiTheme="minorHAnsi" w:hAnsiTheme="minorHAnsi"/>
          <w:color w:val="000000"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 xml:space="preserve"> Degree = ____; # of roots:  ____; # of real roots:  _____</w:t>
      </w:r>
    </w:p>
    <w:p w:rsidR="004215AC" w:rsidRDefault="004215AC" w:rsidP="004215AC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4215AC" w:rsidRPr="00596C56" w:rsidRDefault="004215AC" w:rsidP="004215AC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4215AC" w:rsidRPr="00596C56" w:rsidRDefault="004215AC" w:rsidP="004215AC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12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= 4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4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11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3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4215AC" w:rsidRDefault="004215AC" w:rsidP="004215AC">
      <w:pPr>
        <w:pStyle w:val="ListParagraph"/>
        <w:ind w:left="1080"/>
        <w:rPr>
          <w:rFonts w:ascii="Calibri" w:hAnsi="Calibri"/>
          <w:b/>
        </w:rPr>
      </w:pPr>
    </w:p>
    <w:p w:rsidR="004215AC" w:rsidRPr="00BA7A0F" w:rsidRDefault="004215AC" w:rsidP="004215AC">
      <w:pPr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4215AC" w:rsidRPr="004215AC" w:rsidRDefault="004215AC" w:rsidP="004215AC"/>
    <w:sectPr w:rsidR="004215AC" w:rsidRPr="004215AC" w:rsidSect="00E3178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360F7A"/>
    <w:multiLevelType w:val="hybridMultilevel"/>
    <w:tmpl w:val="61BE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215AC"/>
    <w:rsid w:val="004215AC"/>
    <w:rsid w:val="007B6135"/>
    <w:rsid w:val="00E27F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15A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215A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80</Words>
  <Characters>1596</Characters>
  <Application>Microsoft Office Word</Application>
  <DocSecurity>0</DocSecurity>
  <Lines>13</Lines>
  <Paragraphs>3</Paragraphs>
  <ScaleCrop>false</ScaleCrop>
  <Company>Wake County Schools</Company>
  <LinksUpToDate>false</LinksUpToDate>
  <CharactersWithSpaces>1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egan</dc:creator>
  <cp:keywords/>
  <dc:description/>
  <cp:lastModifiedBy>kregan</cp:lastModifiedBy>
  <cp:revision>1</cp:revision>
  <dcterms:created xsi:type="dcterms:W3CDTF">2014-10-23T19:39:00Z</dcterms:created>
  <dcterms:modified xsi:type="dcterms:W3CDTF">2014-10-23T19:46:00Z</dcterms:modified>
</cp:coreProperties>
</file>